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2F46" w:rsidRDefault="00FA2F46" w:rsidP="00FA2F46">
      <w:r w:rsidRPr="00FA2F46">
        <w:rPr>
          <w:rFonts w:ascii="Times New Roman" w:hAnsi="Times New Roman" w:cs="Times New Roman"/>
          <w:b/>
          <w:sz w:val="24"/>
          <w:u w:val="single"/>
        </w:rPr>
        <w:t>Graphical Abstract</w:t>
      </w:r>
    </w:p>
    <w:p w:rsidR="00FA2F46" w:rsidRDefault="00FA2F46" w:rsidP="00FA2F46"/>
    <w:p w:rsidR="004D6A29" w:rsidRDefault="00812754" w:rsidP="00FA2F46">
      <w:r>
        <w:object w:dxaOrig="14373" w:dyaOrig="61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2.75pt;height:300pt" o:ole="">
            <v:imagedata r:id="rId4" o:title=""/>
          </v:shape>
          <o:OLEObject Type="Embed" ProgID="ChemDraw.Document.6.0" ShapeID="_x0000_i1025" DrawAspect="Content" ObjectID="_1596870298" r:id="rId5"/>
        </w:object>
      </w:r>
    </w:p>
    <w:sectPr w:rsidR="004D6A29" w:rsidSect="00812754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6A7E61"/>
    <w:rsid w:val="000D164D"/>
    <w:rsid w:val="005202C4"/>
    <w:rsid w:val="00691B57"/>
    <w:rsid w:val="006A7E61"/>
    <w:rsid w:val="00812754"/>
    <w:rsid w:val="00BC61CE"/>
    <w:rsid w:val="00E9199F"/>
    <w:rsid w:val="00F37657"/>
    <w:rsid w:val="00FA2F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76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8</Words>
  <Characters>46</Characters>
  <Application>Microsoft Office Word</Application>
  <DocSecurity>0</DocSecurity>
  <Lines>1</Lines>
  <Paragraphs>1</Paragraphs>
  <ScaleCrop>false</ScaleCrop>
  <Company/>
  <LinksUpToDate>false</LinksUpToDate>
  <CharactersWithSpaces>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 Misbah</dc:creator>
  <cp:lastModifiedBy>DR Misbah</cp:lastModifiedBy>
  <cp:revision>4</cp:revision>
  <dcterms:created xsi:type="dcterms:W3CDTF">2018-08-20T04:15:00Z</dcterms:created>
  <dcterms:modified xsi:type="dcterms:W3CDTF">2018-08-27T17:19:00Z</dcterms:modified>
</cp:coreProperties>
</file>